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1282" y="52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5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12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386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760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107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070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74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86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476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2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9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62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fif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fif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1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19" Type="http://schemas.openxmlformats.org/officeDocument/2006/relationships/image" Target="../media/image41.png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56259" y="274321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FontTx/>
                <a:buNone/>
                <a:defRPr/>
              </a:pPr>
              <a:r>
                <a:rPr lang="en-US" altLang="zh-CN" sz="2400" b="1" kern="0" dirty="0" smtClean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0000"/>
          <a:stretch/>
        </p:blipFill>
        <p:spPr>
          <a:xfrm>
            <a:off x="982980" y="0"/>
            <a:ext cx="10363200" cy="6610334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541401" y="20574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  <a:endParaRPr lang="en-US" altLang="zh-CN" sz="1200" dirty="0" smtClean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009910" y="3086719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6690886" y="530249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</a:t>
            </a: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ergy d</a:t>
            </a: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tinctive town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71321" y="20574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447" y="292650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554539" y="3099221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en-US" altLang="zh-CN" dirty="0" smtClean="0">
                <a:solidFill>
                  <a:schemeClr val="tx1"/>
                </a:solidFill>
              </a:rPr>
              <a:t> …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870" y="316145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258084" y="321169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575076" y="530249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621456" y="568142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692" y="5365291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573" y="1076505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129" y="1005494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140" y="294662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622090" y="3677529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3769677" y="644588"/>
            <a:ext cx="1354538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526622" y="2388880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847005" y="418908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847005" y="2316872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520526" y="676634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078497" y="857449"/>
            <a:ext cx="57287" cy="510901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7963257" y="1436120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658950" y="1186466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485229" y="922251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12966" y="1432807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60816" y="2424133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463419" y="1143000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289150" y="922251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5118043" y="1277750"/>
            <a:ext cx="960453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3856545" y="436877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195" y="1106676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840" y="1224129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890204" y="1216284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12372" y="1445136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687292" y="922251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</a:t>
            </a:r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376" y="2758889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889505" y="2729709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53009" y="2767956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3020" y="2758888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19929" y="2741030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165653" y="2738261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132713" y="3575154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242609" y="3427590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02930" y="3425553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15061" y="3433599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693388" y="2460888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7928852" y="2473519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080532" y="2473519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132714" y="4762305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7947455" y="4636603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790636" y="4627334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06175" y="4614649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6751" y="4116718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676101" y="4112534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580744" y="4104017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562279" y="4151075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543227" y="4112534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372711" y="3824075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829908" y="4992201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19791" y="551880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391418" y="428151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25385" y="374128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361068" y="3542586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066052" y="5280381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22000" y="4498066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20912" y="519825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21255" y="243691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08389" y="3326145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10134" y="3348082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687432" y="2379484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238914" y="2738261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4991095" y="352156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667439" y="5463628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02666" y="3613016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0227" y="4119389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269312" y="3847214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4898700" y="1373346"/>
            <a:ext cx="1419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power transmission</a:t>
            </a:r>
            <a:endParaRPr lang="zh-CN" altLang="en-US" sz="1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470591" y="1158319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930" y="4264004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673722" y="1195323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20549" y="5346476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=""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67439" y="428819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687432" y="524626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491740" y="3431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764279" y="2034540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EVs                   Heat pumps 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132068" y="3431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821553" y="58524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680457" y="54579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Wind   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737731" y="31625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9" y="66153"/>
            <a:ext cx="8209071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8" y="3277818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755969" y="66153"/>
            <a:ext cx="2385061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578" y="3277818"/>
            <a:ext cx="2385061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283526" y="38587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192768" y="5286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  <a:endParaRPr lang="en-US" altLang="zh-CN" sz="1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264469" y="5190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180286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</a:t>
              </a:r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239069" y="156354"/>
            <a:ext cx="11763297" cy="30255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225</Words>
  <Application>Microsoft Office PowerPoint</Application>
  <PresentationFormat>宽屏</PresentationFormat>
  <Paragraphs>9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8" baseType="lpstr">
      <vt:lpstr>Microsoft YaHei Light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0</cp:revision>
  <dcterms:created xsi:type="dcterms:W3CDTF">2019-08-18T17:56:03Z</dcterms:created>
  <dcterms:modified xsi:type="dcterms:W3CDTF">2019-08-18T19:35:53Z</dcterms:modified>
</cp:coreProperties>
</file>